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C7C758" w14:textId="56B91704" w:rsidR="00B3161A" w:rsidRDefault="00AC27B4" w:rsidP="00AC27B4">
      <w:pPr>
        <w:pStyle w:val="1"/>
      </w:pPr>
      <w:r>
        <w:t>0-1</w:t>
      </w:r>
      <w:r>
        <w:rPr>
          <w:rFonts w:hint="eastAsia"/>
        </w:rPr>
        <w:t>分布</w:t>
      </w:r>
    </w:p>
    <w:p w14:paraId="15B4C707" w14:textId="2C8A61BF" w:rsidR="00AC27B4" w:rsidRDefault="00023FD4" w:rsidP="00023FD4">
      <w:pPr>
        <w:pStyle w:val="MTDisplayEquation"/>
        <w:rPr>
          <w:rFonts w:hint="eastAsia"/>
        </w:rPr>
      </w:pPr>
      <w:r>
        <w:tab/>
      </w:r>
      <w:r w:rsidRPr="00023FD4">
        <w:rPr>
          <w:position w:val="-54"/>
        </w:rPr>
        <w:object w:dxaOrig="2960" w:dyaOrig="1240" w14:anchorId="48BA5B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7.75pt;height:62.25pt" o:ole="">
            <v:imagedata r:id="rId6" o:title=""/>
          </v:shape>
          <o:OLEObject Type="Embed" ProgID="Equation.DSMT4" ShapeID="_x0000_i1027" DrawAspect="Content" ObjectID="_1676303279" r:id="rId7"/>
        </w:object>
      </w:r>
      <w:r>
        <w:t xml:space="preserve"> </w:t>
      </w:r>
    </w:p>
    <w:p w14:paraId="285F1CC8" w14:textId="4A959FED" w:rsidR="00023FD4" w:rsidRDefault="00023FD4" w:rsidP="00023FD4">
      <w:pPr>
        <w:pStyle w:val="1"/>
      </w:pPr>
      <w:r>
        <w:rPr>
          <w:rFonts w:hint="eastAsia"/>
        </w:rPr>
        <w:t>二项分布</w:t>
      </w:r>
    </w:p>
    <w:p w14:paraId="69252DAC" w14:textId="6B180A0D" w:rsidR="00023FD4" w:rsidRDefault="00023FD4" w:rsidP="00023FD4">
      <w:pPr>
        <w:pStyle w:val="MTDisplayEquation"/>
        <w:rPr>
          <w:rFonts w:hint="eastAsia"/>
        </w:rPr>
      </w:pPr>
      <w:r>
        <w:tab/>
      </w:r>
      <w:r w:rsidR="004B7EAE" w:rsidRPr="004B7EAE">
        <w:rPr>
          <w:position w:val="-14"/>
        </w:rPr>
        <w:object w:dxaOrig="1260" w:dyaOrig="400" w14:anchorId="53BC1375">
          <v:shape id="_x0000_i1032" type="#_x0000_t75" style="width:63pt;height:20.25pt" o:ole="">
            <v:imagedata r:id="rId8" o:title=""/>
          </v:shape>
          <o:OLEObject Type="Embed" ProgID="Equation.DSMT4" ShapeID="_x0000_i1032" DrawAspect="Content" ObjectID="_1676303280" r:id="rId9"/>
        </w:object>
      </w:r>
      <w:r>
        <w:t xml:space="preserve"> </w:t>
      </w:r>
    </w:p>
    <w:p w14:paraId="4B1EEAB9" w14:textId="59636C8E" w:rsidR="00023FD4" w:rsidRDefault="004B7EAE" w:rsidP="004B7EAE">
      <w:pPr>
        <w:pStyle w:val="MTDisplayEquation"/>
        <w:rPr>
          <w:rFonts w:hint="eastAsia"/>
        </w:rPr>
      </w:pPr>
      <w:r>
        <w:lastRenderedPageBreak/>
        <w:tab/>
      </w:r>
      <w:r w:rsidR="00016283" w:rsidRPr="00016283">
        <w:rPr>
          <w:position w:val="-54"/>
        </w:rPr>
        <w:object w:dxaOrig="4599" w:dyaOrig="7440" w14:anchorId="430BD9A0">
          <v:shape id="_x0000_i1037" type="#_x0000_t75" style="width:230.25pt;height:372pt" o:ole="">
            <v:imagedata r:id="rId10" o:title=""/>
          </v:shape>
          <o:OLEObject Type="Embed" ProgID="Equation.DSMT4" ShapeID="_x0000_i1037" DrawAspect="Content" ObjectID="_1676303281" r:id="rId11"/>
        </w:object>
      </w:r>
      <w:r>
        <w:t xml:space="preserve"> </w:t>
      </w:r>
    </w:p>
    <w:p w14:paraId="6FAFDDBD" w14:textId="578335EA" w:rsidR="004B7EAE" w:rsidRDefault="00016283" w:rsidP="00016283">
      <w:pPr>
        <w:pStyle w:val="1"/>
      </w:pPr>
      <w:r>
        <w:rPr>
          <w:rFonts w:hint="eastAsia"/>
        </w:rPr>
        <w:t>几何分布</w:t>
      </w:r>
    </w:p>
    <w:p w14:paraId="5FB827A6" w14:textId="52783FDE" w:rsidR="00016283" w:rsidRDefault="00016283" w:rsidP="00016283">
      <w:pPr>
        <w:pStyle w:val="MTDisplayEquation"/>
        <w:rPr>
          <w:rFonts w:hint="eastAsia"/>
        </w:rPr>
      </w:pPr>
      <w:r>
        <w:tab/>
      </w:r>
      <w:r w:rsidRPr="00016283">
        <w:rPr>
          <w:position w:val="-14"/>
        </w:rPr>
        <w:object w:dxaOrig="1760" w:dyaOrig="400" w14:anchorId="5246345F">
          <v:shape id="_x0000_i1042" type="#_x0000_t75" style="width:87.75pt;height:20.25pt" o:ole="">
            <v:imagedata r:id="rId12" o:title=""/>
          </v:shape>
          <o:OLEObject Type="Embed" ProgID="Equation.DSMT4" ShapeID="_x0000_i1042" DrawAspect="Content" ObjectID="_1676303282" r:id="rId13"/>
        </w:object>
      </w:r>
      <w:r>
        <w:t xml:space="preserve"> </w:t>
      </w:r>
    </w:p>
    <w:p w14:paraId="2BC54D32" w14:textId="6F630595" w:rsidR="00016283" w:rsidRDefault="00016283" w:rsidP="00016283">
      <w:pPr>
        <w:pStyle w:val="MTDisplayEquation"/>
        <w:rPr>
          <w:rFonts w:hint="eastAsia"/>
        </w:rPr>
      </w:pPr>
      <w:r>
        <w:lastRenderedPageBreak/>
        <w:tab/>
      </w:r>
      <w:r w:rsidR="00D350B0" w:rsidRPr="00D350B0">
        <w:object w:dxaOrig="2540" w:dyaOrig="5120" w14:anchorId="0A63471D">
          <v:shape id="_x0000_i1047" type="#_x0000_t75" style="width:126.75pt;height:255.75pt" o:ole="">
            <v:imagedata r:id="rId14" o:title=""/>
          </v:shape>
          <o:OLEObject Type="Embed" ProgID="Equation.DSMT4" ShapeID="_x0000_i1047" DrawAspect="Content" ObjectID="_1676303283" r:id="rId15"/>
        </w:object>
      </w:r>
      <w:r>
        <w:t xml:space="preserve"> </w:t>
      </w:r>
    </w:p>
    <w:p w14:paraId="5D82B016" w14:textId="6BDAB0B3" w:rsidR="00016283" w:rsidRDefault="00D350B0" w:rsidP="00D350B0">
      <w:pPr>
        <w:pStyle w:val="MTDisplayEquation"/>
        <w:rPr>
          <w:rFonts w:hint="eastAsia"/>
        </w:rPr>
      </w:pPr>
      <w:r>
        <w:lastRenderedPageBreak/>
        <w:tab/>
      </w:r>
      <w:r w:rsidR="004A69A6" w:rsidRPr="004A69A6">
        <w:rPr>
          <w:position w:val="-212"/>
        </w:rPr>
        <w:object w:dxaOrig="5340" w:dyaOrig="9480" w14:anchorId="3E66522F">
          <v:shape id="_x0000_i1061" type="#_x0000_t75" style="width:267pt;height:474pt" o:ole="">
            <v:imagedata r:id="rId16" o:title=""/>
          </v:shape>
          <o:OLEObject Type="Embed" ProgID="Equation.DSMT4" ShapeID="_x0000_i1061" DrawAspect="Content" ObjectID="_1676303284" r:id="rId17"/>
        </w:object>
      </w:r>
      <w:r>
        <w:t xml:space="preserve"> </w:t>
      </w:r>
    </w:p>
    <w:p w14:paraId="7C3C4936" w14:textId="7F1DC78B" w:rsidR="00D350B0" w:rsidRDefault="00D350B0" w:rsidP="00D350B0">
      <w:pPr>
        <w:pStyle w:val="MTDisplayEquation"/>
        <w:rPr>
          <w:rFonts w:hint="eastAsia"/>
        </w:rPr>
      </w:pPr>
      <w:r>
        <w:tab/>
      </w:r>
      <w:r w:rsidR="00F62D08" w:rsidRPr="00F62D08">
        <w:rPr>
          <w:position w:val="-100"/>
        </w:rPr>
        <w:object w:dxaOrig="2520" w:dyaOrig="1939" w14:anchorId="379230A9">
          <v:shape id="_x0000_i1064" type="#_x0000_t75" style="width:126pt;height:96.75pt" o:ole="">
            <v:imagedata r:id="rId18" o:title=""/>
          </v:shape>
          <o:OLEObject Type="Embed" ProgID="Equation.DSMT4" ShapeID="_x0000_i1064" DrawAspect="Content" ObjectID="_1676303285" r:id="rId19"/>
        </w:object>
      </w:r>
      <w:r>
        <w:t xml:space="preserve"> </w:t>
      </w:r>
    </w:p>
    <w:p w14:paraId="64D10940" w14:textId="77777777" w:rsidR="00D350B0" w:rsidRPr="00016283" w:rsidRDefault="00D350B0" w:rsidP="00016283">
      <w:pPr>
        <w:rPr>
          <w:rFonts w:hint="eastAsia"/>
        </w:rPr>
      </w:pPr>
    </w:p>
    <w:sectPr w:rsidR="00D350B0" w:rsidRPr="0001628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07311A" w14:textId="77777777" w:rsidR="007148BB" w:rsidRDefault="007148BB" w:rsidP="00AC27B4">
      <w:pPr>
        <w:spacing w:after="0" w:line="240" w:lineRule="auto"/>
      </w:pPr>
      <w:r>
        <w:separator/>
      </w:r>
    </w:p>
  </w:endnote>
  <w:endnote w:type="continuationSeparator" w:id="0">
    <w:p w14:paraId="0F51559A" w14:textId="77777777" w:rsidR="007148BB" w:rsidRDefault="007148BB" w:rsidP="00AC27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9767B0" w14:textId="77777777" w:rsidR="007148BB" w:rsidRDefault="007148BB" w:rsidP="00AC27B4">
      <w:pPr>
        <w:spacing w:after="0" w:line="240" w:lineRule="auto"/>
      </w:pPr>
      <w:r>
        <w:separator/>
      </w:r>
    </w:p>
  </w:footnote>
  <w:footnote w:type="continuationSeparator" w:id="0">
    <w:p w14:paraId="5C1CB967" w14:textId="77777777" w:rsidR="007148BB" w:rsidRDefault="007148BB" w:rsidP="00AC27B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6ED6"/>
    <w:rsid w:val="00016283"/>
    <w:rsid w:val="00023FD4"/>
    <w:rsid w:val="00376ED6"/>
    <w:rsid w:val="004A69A6"/>
    <w:rsid w:val="004B7EAE"/>
    <w:rsid w:val="006D1DAD"/>
    <w:rsid w:val="007148BB"/>
    <w:rsid w:val="007913A4"/>
    <w:rsid w:val="008F6E7F"/>
    <w:rsid w:val="00AC27B4"/>
    <w:rsid w:val="00AC46C3"/>
    <w:rsid w:val="00BA3D06"/>
    <w:rsid w:val="00CE1CEF"/>
    <w:rsid w:val="00D350B0"/>
    <w:rsid w:val="00F62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F3AE64"/>
  <w15:chartTrackingRefBased/>
  <w15:docId w15:val="{25B872B1-B20F-45AC-A6EC-D29A841FAA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C27B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27B4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27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C27B4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27B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C27B4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023FD4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023F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4</Pages>
  <Words>33</Words>
  <Characters>194</Characters>
  <Application>Microsoft Office Word</Application>
  <DocSecurity>0</DocSecurity>
  <Lines>1</Lines>
  <Paragraphs>1</Paragraphs>
  <ScaleCrop>false</ScaleCrop>
  <Company/>
  <LinksUpToDate>false</LinksUpToDate>
  <CharactersWithSpaces>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3-03T08:39:00Z</dcterms:created>
  <dcterms:modified xsi:type="dcterms:W3CDTF">2021-03-03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